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2"/>
  </p:notesMasterIdLst>
  <p:sldIdLst>
    <p:sldId id="256" r:id="rId2"/>
    <p:sldId id="257" r:id="rId3"/>
    <p:sldId id="276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01755-E6FB-48FF-9B2A-A7195F0CE937}" type="datetimeFigureOut">
              <a:rPr lang="en-US" smtClean="0"/>
              <a:pPr/>
              <a:t>1/6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B245AE-FC8D-42CF-BA69-9E2A3AE009F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245AE-FC8D-42CF-BA69-9E2A3AE009F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imum stresses</a:t>
            </a:r>
            <a:r>
              <a:rPr lang="en-US" baseline="0" dirty="0" smtClean="0"/>
              <a:t> occurs along the ed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245AE-FC8D-42CF-BA69-9E2A3AE009F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imum stresses</a:t>
            </a:r>
            <a:r>
              <a:rPr lang="en-US" baseline="0" dirty="0" smtClean="0"/>
              <a:t> occurs at the cen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245AE-FC8D-42CF-BA69-9E2A3AE009F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Browallia New" pitchFamily="34" charset="-34"/>
              </a:rPr>
              <a:t>Plate Design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5</a:t>
            </a:r>
            <a:endParaRPr lang="th-TH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Uniform Loading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y supported 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deflection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65"/>
          <p:cNvGrpSpPr/>
          <p:nvPr/>
        </p:nvGrpSpPr>
        <p:grpSpPr>
          <a:xfrm>
            <a:off x="5257800" y="1257180"/>
            <a:ext cx="3048000" cy="2400420"/>
            <a:chOff x="5105400" y="2038290"/>
            <a:chExt cx="3048000" cy="2400420"/>
          </a:xfrm>
        </p:grpSpPr>
        <p:grpSp>
          <p:nvGrpSpPr>
            <p:cNvPr id="5" name="Group 40"/>
            <p:cNvGrpSpPr/>
            <p:nvPr/>
          </p:nvGrpSpPr>
          <p:grpSpPr>
            <a:xfrm>
              <a:off x="5105400" y="2362200"/>
              <a:ext cx="3048000" cy="2076510"/>
              <a:chOff x="5105400" y="2362200"/>
              <a:chExt cx="3048000" cy="2076510"/>
            </a:xfrm>
            <a:scene3d>
              <a:camera prst="orthographicFront">
                <a:rot lat="18852371" lon="19844824" rev="1421525"/>
              </a:camera>
              <a:lightRig rig="threePt" dir="t"/>
            </a:scene3d>
          </p:grpSpPr>
          <p:sp>
            <p:nvSpPr>
              <p:cNvPr id="33" name="Rectangle 32"/>
              <p:cNvSpPr/>
              <p:nvPr/>
            </p:nvSpPr>
            <p:spPr>
              <a:xfrm>
                <a:off x="5638800" y="2362200"/>
                <a:ext cx="2514600" cy="144780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4686300" y="3086100"/>
                <a:ext cx="14478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10800000">
                <a:off x="5638800" y="4038600"/>
                <a:ext cx="25146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781800" y="40386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b</a:t>
                </a:r>
                <a:endParaRPr lang="en-US" sz="2000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05400" y="29718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a</a:t>
                </a:r>
                <a:endParaRPr lang="en-US" sz="2000" dirty="0"/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rot="5400000">
              <a:off x="5296694" y="25527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59809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66667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>
              <a:off x="7276306" y="2475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>
              <a:off x="59062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5400000">
              <a:off x="62857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2110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>
              <a:off x="6590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65920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>
              <a:off x="69715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68968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72763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5599906" y="27051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5525294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5829300" y="30099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5677694" y="31623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>
              <a:off x="6058694" y="3237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5400000">
              <a:off x="7201694" y="2628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>
              <a:off x="7581106" y="2780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7428706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7733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6400800" y="203829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q</a:t>
              </a:r>
              <a:endParaRPr lang="en-US" sz="2000" dirty="0"/>
            </a:p>
          </p:txBody>
        </p:sp>
      </p:grp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391668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α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40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77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01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92375" y="2362200"/>
          <a:ext cx="2193925" cy="1189038"/>
        </p:xfrm>
        <a:graphic>
          <a:graphicData uri="http://schemas.openxmlformats.org/presentationml/2006/ole">
            <p:oleObj spid="_x0000_s60418" name="Equation" r:id="rId3" imgW="7743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Uniform Loading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y supported 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stress</a:t>
            </a:r>
            <a: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 be calculated</a:t>
            </a:r>
            <a:b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bending moment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lang="en-US" sz="2300" baseline="0" dirty="0" smtClean="0">
                <a:solidFill>
                  <a:schemeClr val="tx2"/>
                </a:solidFill>
                <a:latin typeface="+mn-lt"/>
                <a:cs typeface="+mn-cs"/>
              </a:rPr>
              <a:t>There are</a:t>
            </a:r>
            <a: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  <a:t> bending moment both in </a:t>
            </a:r>
            <a:b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</a:br>
            <a: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  <a:t>x and y directions</a:t>
            </a: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65"/>
          <p:cNvGrpSpPr/>
          <p:nvPr/>
        </p:nvGrpSpPr>
        <p:grpSpPr>
          <a:xfrm>
            <a:off x="5638800" y="1104780"/>
            <a:ext cx="3048000" cy="2400420"/>
            <a:chOff x="5105400" y="2038290"/>
            <a:chExt cx="3048000" cy="2400420"/>
          </a:xfrm>
        </p:grpSpPr>
        <p:grpSp>
          <p:nvGrpSpPr>
            <p:cNvPr id="5" name="Group 40"/>
            <p:cNvGrpSpPr/>
            <p:nvPr/>
          </p:nvGrpSpPr>
          <p:grpSpPr>
            <a:xfrm>
              <a:off x="5105400" y="2362200"/>
              <a:ext cx="3048000" cy="2076510"/>
              <a:chOff x="5105400" y="2362200"/>
              <a:chExt cx="3048000" cy="2076510"/>
            </a:xfrm>
            <a:scene3d>
              <a:camera prst="orthographicFront">
                <a:rot lat="18852371" lon="19844824" rev="1421525"/>
              </a:camera>
              <a:lightRig rig="threePt" dir="t"/>
            </a:scene3d>
          </p:grpSpPr>
          <p:sp>
            <p:nvSpPr>
              <p:cNvPr id="33" name="Rectangle 32"/>
              <p:cNvSpPr/>
              <p:nvPr/>
            </p:nvSpPr>
            <p:spPr>
              <a:xfrm>
                <a:off x="5638800" y="2362200"/>
                <a:ext cx="2514600" cy="144780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4686300" y="3086100"/>
                <a:ext cx="14478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10800000">
                <a:off x="5638800" y="4038600"/>
                <a:ext cx="25146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781800" y="40386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b</a:t>
                </a:r>
                <a:endParaRPr lang="en-US" sz="2000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05400" y="29718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a</a:t>
                </a:r>
                <a:endParaRPr lang="en-US" sz="2000" dirty="0"/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rot="5400000">
              <a:off x="5296694" y="25527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59809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66667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>
              <a:off x="7276306" y="2475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>
              <a:off x="59062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5400000">
              <a:off x="62857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2110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>
              <a:off x="6590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65920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>
              <a:off x="69715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68968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72763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5599906" y="27051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5525294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5829300" y="30099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5677694" y="31623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>
              <a:off x="6058694" y="3237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5400000">
              <a:off x="7201694" y="2628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>
              <a:off x="7581106" y="2780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7428706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7733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6400800" y="203829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q</a:t>
              </a:r>
              <a:endParaRPr lang="en-US" sz="2000" dirty="0"/>
            </a:p>
          </p:txBody>
        </p:sp>
      </p:grp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467868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β</a:t>
                      </a:r>
                      <a:r>
                        <a:rPr lang="en-US" sz="2400" i="0" baseline="-25000" dirty="0" smtClean="0"/>
                        <a:t>x</a:t>
                      </a:r>
                      <a:endParaRPr lang="en-US" sz="240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β</a:t>
                      </a:r>
                      <a:r>
                        <a:rPr lang="en-US" sz="2400" i="0" baseline="-25000" dirty="0" smtClean="0"/>
                        <a:t>y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4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47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8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49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0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46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733800" y="3048000"/>
          <a:ext cx="2362200" cy="1598266"/>
        </p:xfrm>
        <a:graphic>
          <a:graphicData uri="http://schemas.openxmlformats.org/presentationml/2006/ole">
            <p:oleObj spid="_x0000_s61442" name="Equation" r:id="rId4" imgW="101592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Central Load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amped 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deflection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5" name="Group 40"/>
          <p:cNvGrpSpPr/>
          <p:nvPr/>
        </p:nvGrpSpPr>
        <p:grpSpPr>
          <a:xfrm>
            <a:off x="5257800" y="1581090"/>
            <a:ext cx="3048000" cy="2076510"/>
            <a:chOff x="5105400" y="2362200"/>
            <a:chExt cx="3048000" cy="2076510"/>
          </a:xfrm>
          <a:scene3d>
            <a:camera prst="orthographicFront">
              <a:rot lat="18852371" lon="19844824" rev="1421525"/>
            </a:camera>
            <a:lightRig rig="threePt" dir="t"/>
          </a:scene3d>
        </p:grpSpPr>
        <p:sp>
          <p:nvSpPr>
            <p:cNvPr id="33" name="Rectangle 32"/>
            <p:cNvSpPr/>
            <p:nvPr/>
          </p:nvSpPr>
          <p:spPr>
            <a:xfrm>
              <a:off x="5638800" y="2362200"/>
              <a:ext cx="2514600" cy="144780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5400000">
              <a:off x="4686300" y="3086100"/>
              <a:ext cx="14478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10800000">
              <a:off x="5638800" y="4038600"/>
              <a:ext cx="25146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6781800" y="40386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105400" y="29718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6733506" y="125718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endParaRPr lang="en-US" sz="2000" dirty="0"/>
          </a:p>
        </p:txBody>
      </p: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388620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α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56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70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72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286000" y="2362200"/>
          <a:ext cx="2266950" cy="1189038"/>
        </p:xfrm>
        <a:graphic>
          <a:graphicData uri="http://schemas.openxmlformats.org/presentationml/2006/ole">
            <p:oleObj spid="_x0000_s62466" name="Equation" r:id="rId3" imgW="799920" imgH="419040" progId="Equation.DSMT4">
              <p:embed/>
            </p:oleObj>
          </a:graphicData>
        </a:graphic>
      </p:graphicFrame>
      <p:sp>
        <p:nvSpPr>
          <p:cNvPr id="37" name="Down Arrow 36"/>
          <p:cNvSpPr/>
          <p:nvPr/>
        </p:nvSpPr>
        <p:spPr>
          <a:xfrm>
            <a:off x="6731358" y="1676400"/>
            <a:ext cx="3810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Central Load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y supported 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deflection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5257800" y="1581090"/>
            <a:ext cx="3048000" cy="2076510"/>
            <a:chOff x="5105400" y="2362200"/>
            <a:chExt cx="3048000" cy="2076510"/>
          </a:xfrm>
          <a:scene3d>
            <a:camera prst="orthographicFront">
              <a:rot lat="18852371" lon="19844824" rev="1421525"/>
            </a:camera>
            <a:lightRig rig="threePt" dir="t"/>
          </a:scene3d>
        </p:grpSpPr>
        <p:sp>
          <p:nvSpPr>
            <p:cNvPr id="33" name="Rectangle 32"/>
            <p:cNvSpPr/>
            <p:nvPr/>
          </p:nvSpPr>
          <p:spPr>
            <a:xfrm>
              <a:off x="5638800" y="2362200"/>
              <a:ext cx="2514600" cy="144780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5400000">
              <a:off x="4686300" y="3086100"/>
              <a:ext cx="14478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10800000">
              <a:off x="5638800" y="4038600"/>
              <a:ext cx="25146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6781800" y="40386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105400" y="29718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6733506" y="125718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endParaRPr lang="en-US" sz="2000" dirty="0"/>
          </a:p>
        </p:txBody>
      </p: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388620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α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16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52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65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286000" y="2362200"/>
          <a:ext cx="2266950" cy="1189038"/>
        </p:xfrm>
        <a:graphic>
          <a:graphicData uri="http://schemas.openxmlformats.org/presentationml/2006/ole">
            <p:oleObj spid="_x0000_s64514" name="Equation" r:id="rId3" imgW="799920" imgH="419040" progId="Equation.DSMT4">
              <p:embed/>
            </p:oleObj>
          </a:graphicData>
        </a:graphic>
      </p:graphicFrame>
      <p:sp>
        <p:nvSpPr>
          <p:cNvPr id="37" name="Down Arrow 36"/>
          <p:cNvSpPr/>
          <p:nvPr/>
        </p:nvSpPr>
        <p:spPr>
          <a:xfrm>
            <a:off x="6731358" y="1676400"/>
            <a:ext cx="3810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e Design 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Know the requirements: stress and/or defle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oose the shap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rmine shape parameters: radius, or length x width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maximum deflection/stres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s the design satisfactory?</a:t>
            </a:r>
          </a:p>
          <a:p>
            <a:pPr marL="788988" lvl="1" indent="-514350"/>
            <a:r>
              <a:rPr lang="en-US" dirty="0" smtClean="0"/>
              <a:t>If not, make appropriate adjustments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hell Design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5</a:t>
            </a:r>
            <a:endParaRPr lang="th-TH" dirty="0" smtClean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ell 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urved thin component</a:t>
            </a:r>
          </a:p>
          <a:p>
            <a:pPr lvl="1"/>
            <a:r>
              <a:rPr lang="en-US" dirty="0" smtClean="0"/>
              <a:t>Thickness must be much smaller than radius of curvatur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Used in roofs, walls, containers, …</a:t>
            </a:r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443288" y="2540000"/>
          <a:ext cx="1114425" cy="431800"/>
        </p:xfrm>
        <a:graphic>
          <a:graphicData uri="http://schemas.openxmlformats.org/presentationml/2006/ole">
            <p:oleObj spid="_x0000_s66562" name="Equation" r:id="rId3" imgW="393480" imgH="152280" progId="Equation.DSMT4">
              <p:embed/>
            </p:oleObj>
          </a:graphicData>
        </a:graphic>
      </p:graphicFrame>
      <p:pic>
        <p:nvPicPr>
          <p:cNvPr id="36867" name="Picture 3" descr="C:\Documents and Settings\Sup\Desktop\tromsoradhus04-me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8400" y="3048000"/>
            <a:ext cx="2133600" cy="3214624"/>
          </a:xfrm>
          <a:prstGeom prst="rect">
            <a:avLst/>
          </a:prstGeom>
          <a:noFill/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4038600"/>
            <a:ext cx="222885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86225" y="4064448"/>
            <a:ext cx="1171575" cy="2193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ell Curv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fined by Gaussian curvatu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K &gt; 0</a:t>
            </a:r>
          </a:p>
          <a:p>
            <a:r>
              <a:rPr lang="en-US" i="1" dirty="0" smtClean="0"/>
              <a:t>K = 0</a:t>
            </a:r>
          </a:p>
          <a:p>
            <a:r>
              <a:rPr lang="en-US" i="1" dirty="0" smtClean="0"/>
              <a:t>K &lt; 0</a:t>
            </a:r>
            <a:endParaRPr lang="en-US" i="1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362200" y="1941512"/>
          <a:ext cx="2263775" cy="1258888"/>
        </p:xfrm>
        <a:graphic>
          <a:graphicData uri="http://schemas.openxmlformats.org/presentationml/2006/ole">
            <p:oleObj spid="_x0000_s67586" name="Equation" r:id="rId3" imgW="799920" imgH="444240" progId="Equation.DSMT4">
              <p:embed/>
            </p:oleObj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00300" y="4191000"/>
            <a:ext cx="27051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3713162"/>
            <a:ext cx="1752600" cy="2230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8800" y="1676400"/>
            <a:ext cx="3157537" cy="1653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ing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124200"/>
            <a:ext cx="8229600" cy="3032760"/>
          </a:xfrm>
        </p:spPr>
        <p:txBody>
          <a:bodyPr/>
          <a:lstStyle/>
          <a:p>
            <a:r>
              <a:rPr lang="en-US" dirty="0" smtClean="0"/>
              <a:t>Force per length depends on the radius of curvature</a:t>
            </a:r>
          </a:p>
          <a:p>
            <a:endParaRPr lang="en-US" dirty="0" smtClean="0"/>
          </a:p>
          <a:p>
            <a:r>
              <a:rPr lang="en-US" dirty="0" smtClean="0"/>
              <a:t>This is called </a:t>
            </a:r>
            <a:r>
              <a:rPr lang="en-US" i="1" dirty="0" smtClean="0"/>
              <a:t>membrane equation</a:t>
            </a:r>
            <a:endParaRPr lang="en-US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706688" y="1487488"/>
          <a:ext cx="2408237" cy="1331912"/>
        </p:xfrm>
        <a:graphic>
          <a:graphicData uri="http://schemas.openxmlformats.org/presentationml/2006/ole">
            <p:oleObj spid="_x0000_s68610" name="Equation" r:id="rId3" imgW="85068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Shell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pherical pressure vessels</a:t>
            </a:r>
          </a:p>
          <a:p>
            <a:endParaRPr lang="en-US" dirty="0" smtClean="0"/>
          </a:p>
          <a:p>
            <a:r>
              <a:rPr lang="en-US" dirty="0" smtClean="0"/>
              <a:t>Cylindrical pressure vessels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Pl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flat component that takes the load on its surface</a:t>
            </a:r>
          </a:p>
          <a:p>
            <a:endParaRPr lang="en-US" dirty="0" smtClean="0"/>
          </a:p>
          <a:p>
            <a:r>
              <a:rPr lang="en-US" dirty="0" smtClean="0"/>
              <a:t>The main mechanism of load resistance is bending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ented Coke C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e Governing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uch like beam bending, plate bending also has a governing equ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where </a:t>
            </a:r>
            <a:r>
              <a:rPr lang="en-US" i="1" dirty="0" smtClean="0"/>
              <a:t>v (</a:t>
            </a:r>
            <a:r>
              <a:rPr lang="en-US" i="1" dirty="0" smtClean="0"/>
              <a:t>E</a:t>
            </a:r>
            <a:r>
              <a:rPr lang="en-US" i="1" dirty="0" smtClean="0"/>
              <a:t>nglish letter v)</a:t>
            </a:r>
            <a:r>
              <a:rPr lang="en-US" dirty="0" smtClean="0"/>
              <a:t> </a:t>
            </a:r>
            <a:r>
              <a:rPr lang="en-US" dirty="0" smtClean="0"/>
              <a:t>is the deflection, </a:t>
            </a:r>
            <a:r>
              <a:rPr lang="en-US" i="1" dirty="0" smtClean="0"/>
              <a:t>P</a:t>
            </a:r>
            <a:r>
              <a:rPr lang="en-US" dirty="0" smtClean="0"/>
              <a:t> is the load, and </a:t>
            </a:r>
            <a:r>
              <a:rPr lang="en-US" i="1" dirty="0" smtClean="0"/>
              <a:t>D </a:t>
            </a:r>
            <a:r>
              <a:rPr lang="en-US" dirty="0" smtClean="0"/>
              <a:t>is the bending rigidity of </a:t>
            </a:r>
            <a:r>
              <a:rPr lang="en-US" dirty="0" smtClean="0"/>
              <a:t>plat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ere </a:t>
            </a:r>
            <a:r>
              <a:rPr lang="en-US" i="1" dirty="0" smtClean="0"/>
              <a:t>E</a:t>
            </a:r>
            <a:r>
              <a:rPr lang="en-US" dirty="0" smtClean="0"/>
              <a:t> is the modulus of elasticity, </a:t>
            </a:r>
            <a:r>
              <a:rPr lang="en-US" i="1" dirty="0" smtClean="0"/>
              <a:t>t</a:t>
            </a:r>
            <a:r>
              <a:rPr lang="en-US" dirty="0" smtClean="0"/>
              <a:t> is the thickness of the plate, and </a:t>
            </a:r>
            <a:r>
              <a:rPr lang="en-US" i="1" dirty="0" smtClean="0">
                <a:latin typeface="Calibri"/>
              </a:rPr>
              <a:t>ν</a:t>
            </a:r>
            <a:r>
              <a:rPr lang="en-US" i="1" dirty="0" smtClean="0"/>
              <a:t> (Greek letter nu) </a:t>
            </a:r>
            <a:r>
              <a:rPr lang="en-US" dirty="0" smtClean="0"/>
              <a:t>is the Poisson’s ratio</a:t>
            </a:r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232025" y="2209800"/>
          <a:ext cx="4276725" cy="1258887"/>
        </p:xfrm>
        <a:graphic>
          <a:graphicData uri="http://schemas.openxmlformats.org/presentationml/2006/ole">
            <p:oleObj spid="_x0000_s71682" name="Equation" r:id="rId4" imgW="1511280" imgH="44424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130550" y="4267200"/>
          <a:ext cx="2587625" cy="1258888"/>
        </p:xfrm>
        <a:graphic>
          <a:graphicData uri="http://schemas.openxmlformats.org/presentationml/2006/ole">
            <p:oleObj spid="_x0000_s71683" name="Equation" r:id="rId5" imgW="91440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e Deflection Under Loa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flection depends on various things</a:t>
            </a:r>
          </a:p>
          <a:p>
            <a:pPr lvl="1"/>
            <a:r>
              <a:rPr lang="en-US" dirty="0" smtClean="0"/>
              <a:t>Plate shape: circular or rectangular</a:t>
            </a:r>
          </a:p>
          <a:p>
            <a:pPr lvl="1"/>
            <a:r>
              <a:rPr lang="en-US" dirty="0" smtClean="0"/>
              <a:t>Boundary conditions: fixed (clamped) or simple support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 will go through the equations for plate deflections for each cas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Plate with Uniform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lamped edges</a:t>
            </a:r>
          </a:p>
          <a:p>
            <a:pPr lvl="1"/>
            <a:r>
              <a:rPr lang="en-US" dirty="0" smtClean="0"/>
              <a:t>Maximum deflec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aximum stres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ere </a:t>
            </a:r>
            <a:r>
              <a:rPr lang="en-US" i="1" dirty="0" smtClean="0"/>
              <a:t>q</a:t>
            </a:r>
            <a:r>
              <a:rPr lang="en-US" dirty="0" smtClean="0"/>
              <a:t> is the magnitude of load per area (pressure)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667000" y="2286000"/>
          <a:ext cx="2049462" cy="1187450"/>
        </p:xfrm>
        <a:graphic>
          <a:graphicData uri="http://schemas.openxmlformats.org/presentationml/2006/ole">
            <p:oleObj spid="_x0000_s37890" name="Equation" r:id="rId3" imgW="723600" imgH="41904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657475" y="4343400"/>
          <a:ext cx="2373313" cy="1187450"/>
        </p:xfrm>
        <a:graphic>
          <a:graphicData uri="http://schemas.openxmlformats.org/presentationml/2006/ole">
            <p:oleObj spid="_x0000_s37891" name="Equation" r:id="rId4" imgW="838080" imgH="419040" progId="Equation.DSMT4">
              <p:embed/>
            </p:oleObj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5867400" y="2286000"/>
            <a:ext cx="2438400" cy="2286000"/>
            <a:chOff x="5867400" y="2286000"/>
            <a:chExt cx="2438400" cy="2286000"/>
          </a:xfrm>
        </p:grpSpPr>
        <p:grpSp>
          <p:nvGrpSpPr>
            <p:cNvPr id="41" name="Group 40"/>
            <p:cNvGrpSpPr/>
            <p:nvPr/>
          </p:nvGrpSpPr>
          <p:grpSpPr>
            <a:xfrm>
              <a:off x="5867400" y="2286000"/>
              <a:ext cx="2438400" cy="2286000"/>
              <a:chOff x="5867400" y="2286000"/>
              <a:chExt cx="2438400" cy="2286000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5867400" y="2286000"/>
                <a:ext cx="2438400" cy="2286000"/>
                <a:chOff x="5867400" y="2286000"/>
                <a:chExt cx="2438400" cy="2286000"/>
              </a:xfr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scene3d>
                <a:camera prst="orthographicFront">
                  <a:rot lat="17999990" lon="0" rev="600000"/>
                </a:camera>
                <a:lightRig rig="threePt" dir="t"/>
              </a:scene3d>
            </p:grpSpPr>
            <p:sp>
              <p:nvSpPr>
                <p:cNvPr id="7" name="Oval 6"/>
                <p:cNvSpPr/>
                <p:nvPr/>
              </p:nvSpPr>
              <p:spPr>
                <a:xfrm>
                  <a:off x="5867400" y="2286000"/>
                  <a:ext cx="2438400" cy="2286000"/>
                </a:xfrm>
                <a:prstGeom prst="ellipse">
                  <a:avLst/>
                </a:prstGeom>
                <a:grp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" name="Straight Arrow Connector 11"/>
                <p:cNvCxnSpPr>
                  <a:endCxn id="7" idx="7"/>
                </p:cNvCxnSpPr>
                <p:nvPr/>
              </p:nvCxnSpPr>
              <p:spPr>
                <a:xfrm rot="5400000" flipH="1" flipV="1">
                  <a:off x="7151642" y="2631938"/>
                  <a:ext cx="808223" cy="785902"/>
                </a:xfrm>
                <a:prstGeom prst="straightConnector1">
                  <a:avLst/>
                </a:prstGeom>
                <a:grpFill/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" name="TextBox 16"/>
              <p:cNvSpPr txBox="1"/>
              <p:nvPr/>
            </p:nvSpPr>
            <p:spPr>
              <a:xfrm>
                <a:off x="7315200" y="2861846"/>
                <a:ext cx="228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a</a:t>
                </a:r>
                <a:endParaRPr lang="en-US" sz="1600" dirty="0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 rot="5400000">
                <a:off x="5791200" y="32766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rot="5400000">
                <a:off x="5943600" y="34290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rot="5400000">
                <a:off x="6096000" y="35814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5400000">
                <a:off x="6172994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rot="5400000">
                <a:off x="6248400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rot="5400000">
                <a:off x="6323806" y="3352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rot="5400000">
                <a:off x="6401594" y="3580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rot="5400000">
                <a:off x="6706394" y="3580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rot="5400000">
                <a:off x="6628606" y="3352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rot="5400000">
                <a:off x="6552406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rot="5400000">
                <a:off x="6476206" y="2818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rot="5400000">
                <a:off x="7085806" y="3504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rot="5400000">
                <a:off x="6782594" y="2742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rot="5400000">
                <a:off x="6857206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rot="5400000">
                <a:off x="7163594" y="3199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rot="5400000">
                <a:off x="6933406" y="36568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5400000">
                <a:off x="7315994" y="3504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rot="5400000">
                <a:off x="7466806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rot="5400000">
                <a:off x="7543006" y="32758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rot="5400000">
                <a:off x="7771606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rot="5400000">
                <a:off x="7163594" y="26662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>
              <a:off x="6248400" y="228600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q</a:t>
              </a:r>
              <a:endParaRPr lang="en-US" sz="2000" b="1" dirty="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Plate with Uniform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imply supported edges</a:t>
            </a:r>
          </a:p>
          <a:p>
            <a:pPr lvl="1"/>
            <a:r>
              <a:rPr lang="en-US" dirty="0" smtClean="0"/>
              <a:t>Maximum deflec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aximum stress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127250" y="2249488"/>
          <a:ext cx="3128963" cy="1260475"/>
        </p:xfrm>
        <a:graphic>
          <a:graphicData uri="http://schemas.openxmlformats.org/presentationml/2006/ole">
            <p:oleObj spid="_x0000_s56322" name="Equation" r:id="rId3" imgW="1104840" imgH="44424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190750" y="4375150"/>
          <a:ext cx="3308350" cy="1187450"/>
        </p:xfrm>
        <a:graphic>
          <a:graphicData uri="http://schemas.openxmlformats.org/presentationml/2006/ole">
            <p:oleObj spid="_x0000_s56323" name="Equation" r:id="rId4" imgW="1168200" imgH="419040" progId="Equation.DSMT4">
              <p:embed/>
            </p:oleObj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5867400" y="2286000"/>
            <a:ext cx="2438400" cy="2286000"/>
            <a:chOff x="5867400" y="2286000"/>
            <a:chExt cx="2438400" cy="2286000"/>
          </a:xfrm>
        </p:grpSpPr>
        <p:grpSp>
          <p:nvGrpSpPr>
            <p:cNvPr id="38" name="Group 40"/>
            <p:cNvGrpSpPr/>
            <p:nvPr/>
          </p:nvGrpSpPr>
          <p:grpSpPr>
            <a:xfrm>
              <a:off x="5867400" y="2286000"/>
              <a:ext cx="2438400" cy="2286000"/>
              <a:chOff x="5867400" y="2286000"/>
              <a:chExt cx="2438400" cy="2286000"/>
            </a:xfrm>
          </p:grpSpPr>
          <p:grpSp>
            <p:nvGrpSpPr>
              <p:cNvPr id="40" name="Group 15"/>
              <p:cNvGrpSpPr/>
              <p:nvPr/>
            </p:nvGrpSpPr>
            <p:grpSpPr>
              <a:xfrm>
                <a:off x="5867400" y="2286000"/>
                <a:ext cx="2438400" cy="2286000"/>
                <a:chOff x="5867400" y="2286000"/>
                <a:chExt cx="2438400" cy="2286000"/>
              </a:xfr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scene3d>
                <a:camera prst="orthographicFront">
                  <a:rot lat="17999990" lon="0" rev="600000"/>
                </a:camera>
                <a:lightRig rig="threePt" dir="t"/>
              </a:scene3d>
            </p:grpSpPr>
            <p:sp>
              <p:nvSpPr>
                <p:cNvPr id="63" name="Oval 62"/>
                <p:cNvSpPr/>
                <p:nvPr/>
              </p:nvSpPr>
              <p:spPr>
                <a:xfrm>
                  <a:off x="5867400" y="2286000"/>
                  <a:ext cx="2438400" cy="2286000"/>
                </a:xfrm>
                <a:prstGeom prst="ellipse">
                  <a:avLst/>
                </a:prstGeom>
                <a:grp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4" name="Straight Arrow Connector 63"/>
                <p:cNvCxnSpPr>
                  <a:endCxn id="63" idx="7"/>
                </p:cNvCxnSpPr>
                <p:nvPr/>
              </p:nvCxnSpPr>
              <p:spPr>
                <a:xfrm rot="5400000" flipH="1" flipV="1">
                  <a:off x="7151642" y="2631938"/>
                  <a:ext cx="808223" cy="785902"/>
                </a:xfrm>
                <a:prstGeom prst="straightConnector1">
                  <a:avLst/>
                </a:prstGeom>
                <a:grpFill/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1" name="TextBox 40"/>
              <p:cNvSpPr txBox="1"/>
              <p:nvPr/>
            </p:nvSpPr>
            <p:spPr>
              <a:xfrm>
                <a:off x="7315200" y="2861846"/>
                <a:ext cx="228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a</a:t>
                </a:r>
                <a:endParaRPr lang="en-US" sz="1600" dirty="0"/>
              </a:p>
            </p:txBody>
          </p:sp>
          <p:cxnSp>
            <p:nvCxnSpPr>
              <p:cNvPr id="42" name="Straight Arrow Connector 41"/>
              <p:cNvCxnSpPr/>
              <p:nvPr/>
            </p:nvCxnSpPr>
            <p:spPr>
              <a:xfrm rot="5400000">
                <a:off x="5791200" y="32766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rot="5400000">
                <a:off x="5943600" y="34290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 rot="5400000">
                <a:off x="6096000" y="35814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5400000">
                <a:off x="6172994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5400000">
                <a:off x="6248400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rot="5400000">
                <a:off x="6323806" y="3352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rot="5400000">
                <a:off x="6401594" y="3580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rot="5400000">
                <a:off x="6706394" y="3580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rot="5400000">
                <a:off x="6628606" y="3352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 rot="5400000">
                <a:off x="6552406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rot="5400000">
                <a:off x="6476206" y="2818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/>
              <p:nvPr/>
            </p:nvCxnSpPr>
            <p:spPr>
              <a:xfrm rot="5400000">
                <a:off x="7085806" y="3504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rot="5400000">
                <a:off x="6782594" y="2742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rot="5400000">
                <a:off x="6857206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rot="5400000">
                <a:off x="7163594" y="3199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rot="5400000">
                <a:off x="6933406" y="36568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 rot="5400000">
                <a:off x="7315994" y="3504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7466806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 rot="5400000">
                <a:off x="7543006" y="32758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rot="5400000">
                <a:off x="7771606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 rot="5400000">
                <a:off x="7163594" y="26662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6248400" y="228600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q</a:t>
              </a:r>
              <a:endParaRPr lang="en-US" sz="2000" b="1" dirty="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Plate Loaded at the Cen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lamped edges</a:t>
            </a:r>
          </a:p>
          <a:p>
            <a:pPr lvl="1"/>
            <a:r>
              <a:rPr lang="en-US" dirty="0" smtClean="0"/>
              <a:t>Maximum deflec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Simply supported edges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422525" y="2284413"/>
          <a:ext cx="2301875" cy="1189037"/>
        </p:xfrm>
        <a:graphic>
          <a:graphicData uri="http://schemas.openxmlformats.org/presentationml/2006/ole">
            <p:oleObj spid="_x0000_s57346" name="Equation" r:id="rId3" imgW="812520" imgH="419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315200" y="2861846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</a:t>
            </a:r>
            <a:endParaRPr lang="en-US" sz="1600" dirty="0"/>
          </a:p>
        </p:txBody>
      </p:sp>
      <p:grpSp>
        <p:nvGrpSpPr>
          <p:cNvPr id="39" name="Group 38"/>
          <p:cNvGrpSpPr/>
          <p:nvPr/>
        </p:nvGrpSpPr>
        <p:grpSpPr>
          <a:xfrm>
            <a:off x="5867400" y="1962090"/>
            <a:ext cx="2438400" cy="2609910"/>
            <a:chOff x="5867400" y="1962090"/>
            <a:chExt cx="2438400" cy="2609910"/>
          </a:xfrm>
        </p:grpSpPr>
        <p:grpSp>
          <p:nvGrpSpPr>
            <p:cNvPr id="5" name="Group 15"/>
            <p:cNvGrpSpPr/>
            <p:nvPr/>
          </p:nvGrpSpPr>
          <p:grpSpPr>
            <a:xfrm>
              <a:off x="5867400" y="2286000"/>
              <a:ext cx="2438400" cy="2286000"/>
              <a:chOff x="5867400" y="2286000"/>
              <a:chExt cx="2438400" cy="2286000"/>
            </a:xfr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scene3d>
              <a:camera prst="orthographicFront">
                <a:rot lat="17999990" lon="0" rev="600000"/>
              </a:camera>
              <a:lightRig rig="threePt" dir="t"/>
            </a:scene3d>
          </p:grpSpPr>
          <p:sp>
            <p:nvSpPr>
              <p:cNvPr id="35" name="Oval 34"/>
              <p:cNvSpPr/>
              <p:nvPr/>
            </p:nvSpPr>
            <p:spPr>
              <a:xfrm>
                <a:off x="5867400" y="2286000"/>
                <a:ext cx="2438400" cy="2286000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Arrow Connector 35"/>
              <p:cNvCxnSpPr>
                <a:endCxn id="35" idx="7"/>
              </p:cNvCxnSpPr>
              <p:nvPr/>
            </p:nvCxnSpPr>
            <p:spPr>
              <a:xfrm rot="5400000" flipH="1" flipV="1">
                <a:off x="7151642" y="2631938"/>
                <a:ext cx="808223" cy="785902"/>
              </a:xfrm>
              <a:prstGeom prst="straightConnector1">
                <a:avLst/>
              </a:prstGeom>
              <a:grpFill/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Down Arrow 36"/>
            <p:cNvSpPr/>
            <p:nvPr/>
          </p:nvSpPr>
          <p:spPr>
            <a:xfrm>
              <a:off x="6858000" y="2438400"/>
              <a:ext cx="457200" cy="9906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934200" y="196209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P</a:t>
              </a:r>
              <a:endParaRPr lang="en-US" sz="2000" b="1" dirty="0"/>
            </a:p>
          </p:txBody>
        </p:sp>
      </p:grp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993900" y="4384675"/>
          <a:ext cx="3344863" cy="1260475"/>
        </p:xfrm>
        <a:graphic>
          <a:graphicData uri="http://schemas.openxmlformats.org/presentationml/2006/ole">
            <p:oleObj spid="_x0000_s57348" name="Equation" r:id="rId4" imgW="118080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Uniform Loading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amped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deflection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5257800" y="1257180"/>
            <a:ext cx="3048000" cy="2400420"/>
            <a:chOff x="5105400" y="2038290"/>
            <a:chExt cx="3048000" cy="2400420"/>
          </a:xfrm>
        </p:grpSpPr>
        <p:grpSp>
          <p:nvGrpSpPr>
            <p:cNvPr id="41" name="Group 40"/>
            <p:cNvGrpSpPr/>
            <p:nvPr/>
          </p:nvGrpSpPr>
          <p:grpSpPr>
            <a:xfrm>
              <a:off x="5105400" y="2362200"/>
              <a:ext cx="3048000" cy="2076510"/>
              <a:chOff x="5105400" y="2362200"/>
              <a:chExt cx="3048000" cy="2076510"/>
            </a:xfrm>
            <a:scene3d>
              <a:camera prst="orthographicFront">
                <a:rot lat="18852371" lon="19844824" rev="1421525"/>
              </a:camera>
              <a:lightRig rig="threePt" dir="t"/>
            </a:scene3d>
          </p:grpSpPr>
          <p:sp>
            <p:nvSpPr>
              <p:cNvPr id="33" name="Rectangle 32"/>
              <p:cNvSpPr/>
              <p:nvPr/>
            </p:nvSpPr>
            <p:spPr>
              <a:xfrm>
                <a:off x="5638800" y="2362200"/>
                <a:ext cx="2514600" cy="144780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4686300" y="3086100"/>
                <a:ext cx="14478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10800000">
                <a:off x="5638800" y="4038600"/>
                <a:ext cx="25146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781800" y="40386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b</a:t>
                </a:r>
                <a:endParaRPr lang="en-US" sz="2000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05400" y="29718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a</a:t>
                </a:r>
                <a:endParaRPr lang="en-US" sz="2000" dirty="0"/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rot="5400000">
              <a:off x="5296694" y="25527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59809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66667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>
              <a:off x="7276306" y="2475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>
              <a:off x="59062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5400000">
              <a:off x="62857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2110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>
              <a:off x="6590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65920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>
              <a:off x="69715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68968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72763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5599906" y="27051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5525294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5829300" y="30099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5677694" y="31623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>
              <a:off x="6058694" y="3237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5400000">
              <a:off x="7201694" y="2628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>
              <a:off x="7581106" y="2780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7428706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7733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6400800" y="203829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q</a:t>
              </a:r>
              <a:endParaRPr lang="en-US" sz="2000" dirty="0"/>
            </a:p>
          </p:txBody>
        </p:sp>
      </p:grp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388620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α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12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2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25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92375" y="2362200"/>
          <a:ext cx="2193925" cy="1189038"/>
        </p:xfrm>
        <a:graphic>
          <a:graphicData uri="http://schemas.openxmlformats.org/presentationml/2006/ole">
            <p:oleObj spid="_x0000_s58370" name="Equation" r:id="rId3" imgW="7743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Uniform Loading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amped 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stress</a:t>
            </a:r>
            <a: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 be calculated</a:t>
            </a:r>
            <a:b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bending moment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lang="en-US" sz="2300" baseline="0" dirty="0" smtClean="0">
                <a:solidFill>
                  <a:schemeClr val="tx2"/>
                </a:solidFill>
                <a:latin typeface="+mn-lt"/>
                <a:cs typeface="+mn-cs"/>
              </a:rPr>
              <a:t>There are</a:t>
            </a:r>
            <a: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  <a:t> bending moments both in </a:t>
            </a:r>
            <a:b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</a:br>
            <a: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  <a:t>x and y directions</a:t>
            </a: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65"/>
          <p:cNvGrpSpPr/>
          <p:nvPr/>
        </p:nvGrpSpPr>
        <p:grpSpPr>
          <a:xfrm>
            <a:off x="5638800" y="1104780"/>
            <a:ext cx="3048000" cy="2400420"/>
            <a:chOff x="5105400" y="2038290"/>
            <a:chExt cx="3048000" cy="2400420"/>
          </a:xfrm>
        </p:grpSpPr>
        <p:grpSp>
          <p:nvGrpSpPr>
            <p:cNvPr id="5" name="Group 40"/>
            <p:cNvGrpSpPr/>
            <p:nvPr/>
          </p:nvGrpSpPr>
          <p:grpSpPr>
            <a:xfrm>
              <a:off x="5105400" y="2362200"/>
              <a:ext cx="3048000" cy="2076510"/>
              <a:chOff x="5105400" y="2362200"/>
              <a:chExt cx="3048000" cy="2076510"/>
            </a:xfrm>
            <a:scene3d>
              <a:camera prst="orthographicFront">
                <a:rot lat="18852371" lon="19844824" rev="1421525"/>
              </a:camera>
              <a:lightRig rig="threePt" dir="t"/>
            </a:scene3d>
          </p:grpSpPr>
          <p:sp>
            <p:nvSpPr>
              <p:cNvPr id="33" name="Rectangle 32"/>
              <p:cNvSpPr/>
              <p:nvPr/>
            </p:nvSpPr>
            <p:spPr>
              <a:xfrm>
                <a:off x="5638800" y="2362200"/>
                <a:ext cx="2514600" cy="144780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4686300" y="3086100"/>
                <a:ext cx="14478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10800000">
                <a:off x="5638800" y="4038600"/>
                <a:ext cx="25146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781800" y="40386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b</a:t>
                </a:r>
                <a:endParaRPr lang="en-US" sz="2000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05400" y="29718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a</a:t>
                </a:r>
                <a:endParaRPr lang="en-US" sz="2000" dirty="0"/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rot="5400000">
              <a:off x="5296694" y="25527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59809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66667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>
              <a:off x="7276306" y="2475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>
              <a:off x="59062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5400000">
              <a:off x="62857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2110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>
              <a:off x="6590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65920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>
              <a:off x="69715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68968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72763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5599906" y="27051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5525294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5829300" y="30099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5677694" y="31623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>
              <a:off x="6058694" y="3237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5400000">
              <a:off x="7201694" y="2628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>
              <a:off x="7581106" y="2780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7428706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7733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6400800" y="203829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q</a:t>
              </a:r>
              <a:endParaRPr lang="en-US" sz="2000" dirty="0"/>
            </a:p>
          </p:txBody>
        </p:sp>
      </p:grp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467868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β</a:t>
                      </a:r>
                      <a:r>
                        <a:rPr lang="en-US" sz="2400" i="0" baseline="-25000" dirty="0" smtClean="0"/>
                        <a:t>x</a:t>
                      </a:r>
                      <a:endParaRPr lang="en-US" sz="240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β</a:t>
                      </a:r>
                      <a:r>
                        <a:rPr lang="en-US" sz="2400" i="0" baseline="-25000" dirty="0" smtClean="0"/>
                        <a:t>y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5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5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75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5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8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57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733800" y="3048000"/>
          <a:ext cx="2362200" cy="1598266"/>
        </p:xfrm>
        <a:graphic>
          <a:graphicData uri="http://schemas.openxmlformats.org/presentationml/2006/ole">
            <p:oleObj spid="_x0000_s59394" name="Equation" r:id="rId4" imgW="101592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</Template>
  <TotalTime>535</TotalTime>
  <Words>464</Words>
  <Application>Microsoft Office PowerPoint</Application>
  <PresentationFormat>On-screen Show (4:3)</PresentationFormat>
  <Paragraphs>192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Lecture 1</vt:lpstr>
      <vt:lpstr>Equation</vt:lpstr>
      <vt:lpstr>Plate Design</vt:lpstr>
      <vt:lpstr>Definition of Plate</vt:lpstr>
      <vt:lpstr>Plate Governing Equation</vt:lpstr>
      <vt:lpstr>Plate Deflection Under Loads</vt:lpstr>
      <vt:lpstr>Circular Plate with Uniform Load</vt:lpstr>
      <vt:lpstr>Circular Plate with Uniform Load</vt:lpstr>
      <vt:lpstr>Circular Plate Loaded at the Center</vt:lpstr>
      <vt:lpstr>Rectangular Plate under Uniform Loading</vt:lpstr>
      <vt:lpstr>Rectangular Plate under Uniform Loading</vt:lpstr>
      <vt:lpstr>Rectangular Plate under Uniform Loading</vt:lpstr>
      <vt:lpstr>Rectangular Plate under Uniform Loading</vt:lpstr>
      <vt:lpstr>Rectangular Plate under Central Load</vt:lpstr>
      <vt:lpstr>Rectangular Plate under Central Load</vt:lpstr>
      <vt:lpstr>Plate Design Conclusion</vt:lpstr>
      <vt:lpstr>Shell Design</vt:lpstr>
      <vt:lpstr>Shell Structures</vt:lpstr>
      <vt:lpstr>Shell Curvature</vt:lpstr>
      <vt:lpstr>Governing Equation</vt:lpstr>
      <vt:lpstr>Applications of Shell Equation</vt:lpstr>
      <vt:lpstr>Example: Dented Coke Can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te Design</dc:title>
  <dc:creator>Sup Akamphon</dc:creator>
  <cp:lastModifiedBy>Sup Akamphon</cp:lastModifiedBy>
  <cp:revision>9</cp:revision>
  <dcterms:created xsi:type="dcterms:W3CDTF">2009-12-14T03:16:00Z</dcterms:created>
  <dcterms:modified xsi:type="dcterms:W3CDTF">2010-01-06T08:24:29Z</dcterms:modified>
</cp:coreProperties>
</file>